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7E76" w:rsidRPr="003E1C0D" w:rsidRDefault="00F9574C" w:rsidP="00F9574C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r w:rsidRPr="003E1C0D">
        <w:rPr>
          <w:rFonts w:ascii="Times New Roman" w:hAnsi="Times New Roman" w:cs="Times New Roman"/>
          <w:b/>
          <w:sz w:val="24"/>
          <w:szCs w:val="24"/>
        </w:rPr>
        <w:t>Bài tập ngày 17/2/2020 – 23/2/2020 – Toán 10C1</w:t>
      </w:r>
      <w:r w:rsidR="00830038" w:rsidRPr="003E1C0D">
        <w:rPr>
          <w:rFonts w:ascii="Times New Roman" w:hAnsi="Times New Roman" w:cs="Times New Roman"/>
          <w:b/>
          <w:sz w:val="24"/>
          <w:szCs w:val="24"/>
        </w:rPr>
        <w:t xml:space="preserve"> – Lượng giác</w:t>
      </w:r>
    </w:p>
    <w:bookmarkEnd w:id="0"/>
    <w:p w:rsidR="00F9574C" w:rsidRPr="00830038" w:rsidRDefault="00830038" w:rsidP="0083003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sz w:val="24"/>
          <w:szCs w:val="24"/>
        </w:rPr>
        <w:t>Bài 1: Tính các giá trị lược giác còn lại, biết</w:t>
      </w:r>
    </w:p>
    <w:p w:rsidR="00830038" w:rsidRPr="00830038" w:rsidRDefault="00F9574C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8"/>
          <w:sz w:val="24"/>
          <w:szCs w:val="24"/>
        </w:rPr>
        <w:object w:dxaOrig="22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3.5pt;height:33.9pt" o:ole="">
            <v:imagedata r:id="rId6" o:title=""/>
          </v:shape>
          <o:OLEObject Type="Embed" ProgID="Equation.DSMT4" ShapeID="_x0000_i1027" DrawAspect="Content" ObjectID="_1643659117" r:id="rId7"/>
        </w:object>
      </w:r>
    </w:p>
    <w:p w:rsidR="00830038" w:rsidRPr="00830038" w:rsidRDefault="00830038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28" type="#_x0000_t75" style="width:49.15pt;height:30.5pt" o:ole="">
            <v:imagedata r:id="rId8" o:title=""/>
          </v:shape>
          <o:OLEObject Type="Embed" ProgID="Equation.DSMT4" ShapeID="_x0000_i1028" DrawAspect="Content" ObjectID="_1643659118" r:id="rId9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với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1420" w:dyaOrig="279">
          <v:shape id="_x0000_i1029" type="#_x0000_t75" style="width:71.15pt;height:14.4pt" o:ole="">
            <v:imagedata r:id="rId10" o:title=""/>
          </v:shape>
          <o:OLEObject Type="Embed" ProgID="Equation.DSMT4" ShapeID="_x0000_i1029" DrawAspect="Content" ObjectID="_1643659119" r:id="rId11"/>
        </w:object>
      </w:r>
    </w:p>
    <w:p w:rsidR="00830038" w:rsidRPr="00830038" w:rsidRDefault="00830038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8"/>
          <w:sz w:val="24"/>
          <w:szCs w:val="24"/>
        </w:rPr>
        <w:object w:dxaOrig="2180" w:dyaOrig="680">
          <v:shape id="_x0000_i1030" type="#_x0000_t75" style="width:108.4pt;height:33.9pt" o:ole="">
            <v:imagedata r:id="rId12" o:title=""/>
          </v:shape>
          <o:OLEObject Type="Embed" ProgID="Equation.DSMT4" ShapeID="_x0000_i1030" DrawAspect="Content" ObjectID="_1643659120" r:id="rId13"/>
        </w:object>
      </w:r>
    </w:p>
    <w:p w:rsidR="00830038" w:rsidRPr="00830038" w:rsidRDefault="00830038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8"/>
          <w:sz w:val="24"/>
          <w:szCs w:val="24"/>
        </w:rPr>
        <w:object w:dxaOrig="2760" w:dyaOrig="680">
          <v:shape id="_x0000_i1031" type="#_x0000_t75" style="width:138.05pt;height:33.9pt" o:ole="">
            <v:imagedata r:id="rId14" o:title=""/>
          </v:shape>
          <o:OLEObject Type="Embed" ProgID="Equation.DSMT4" ShapeID="_x0000_i1031" DrawAspect="Content" ObjectID="_1643659121" r:id="rId15"/>
        </w:object>
      </w:r>
    </w:p>
    <w:p w:rsidR="00830038" w:rsidRPr="00830038" w:rsidRDefault="00830038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32" type="#_x0000_t75" style="width:45.75pt;height:30.5pt" o:ole="">
            <v:imagedata r:id="rId16" o:title=""/>
          </v:shape>
          <o:OLEObject Type="Embed" ProgID="Equation.DSMT4" ShapeID="_x0000_i1032" DrawAspect="Content" ObjectID="_1643659122" r:id="rId17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với </w:t>
      </w: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980" w:dyaOrig="620">
          <v:shape id="_x0000_i1033" type="#_x0000_t75" style="width:49.15pt;height:30.5pt" o:ole="">
            <v:imagedata r:id="rId18" o:title=""/>
          </v:shape>
          <o:OLEObject Type="Embed" ProgID="Equation.DSMT4" ShapeID="_x0000_i1033" DrawAspect="Content" ObjectID="_1643659123" r:id="rId19"/>
        </w:object>
      </w:r>
    </w:p>
    <w:p w:rsidR="00830038" w:rsidRPr="00830038" w:rsidRDefault="00830038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999" w:dyaOrig="279">
          <v:shape id="_x0000_i1034" type="#_x0000_t75" style="width:50pt;height:14.4pt" o:ole="">
            <v:imagedata r:id="rId20" o:title=""/>
          </v:shape>
          <o:OLEObject Type="Embed" ProgID="Equation.DSMT4" ShapeID="_x0000_i1034" DrawAspect="Content" ObjectID="_1643659124" r:id="rId21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với </w:t>
      </w: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35" type="#_x0000_t75" style="width:61.85pt;height:30.5pt" o:ole="">
            <v:imagedata r:id="rId22" o:title=""/>
          </v:shape>
          <o:OLEObject Type="Embed" ProgID="Equation.DSMT4" ShapeID="_x0000_i1035" DrawAspect="Content" ObjectID="_1643659125" r:id="rId23"/>
        </w:object>
      </w:r>
    </w:p>
    <w:p w:rsidR="00830038" w:rsidRPr="00830038" w:rsidRDefault="00830038" w:rsidP="00F9574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8"/>
          <w:sz w:val="24"/>
          <w:szCs w:val="24"/>
        </w:rPr>
        <w:object w:dxaOrig="2460" w:dyaOrig="680">
          <v:shape id="_x0000_i1036" type="#_x0000_t75" style="width:122.8pt;height:33.9pt" o:ole="">
            <v:imagedata r:id="rId24" o:title=""/>
          </v:shape>
          <o:OLEObject Type="Embed" ProgID="Equation.DSMT4" ShapeID="_x0000_i1036" DrawAspect="Content" ObjectID="_1643659126" r:id="rId25"/>
        </w:object>
      </w:r>
    </w:p>
    <w:p w:rsidR="00830038" w:rsidRPr="00830038" w:rsidRDefault="00830038" w:rsidP="00830038">
      <w:p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sz w:val="24"/>
          <w:szCs w:val="24"/>
        </w:rPr>
        <w:t>Bài 2:</w:t>
      </w:r>
    </w:p>
    <w:p w:rsidR="00830038" w:rsidRPr="00830038" w:rsidRDefault="00830038" w:rsidP="0083003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sz w:val="24"/>
          <w:szCs w:val="24"/>
        </w:rPr>
        <w:t xml:space="preserve">Cho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37" type="#_x0000_t75" style="width:50.8pt;height:14.4pt" o:ole="">
            <v:imagedata r:id="rId26" o:title=""/>
          </v:shape>
          <o:OLEObject Type="Embed" ProgID="Equation.DSMT4" ShapeID="_x0000_i1037" DrawAspect="Content" ObjectID="_1643659127" r:id="rId27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với </w:t>
      </w: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38" type="#_x0000_t75" style="width:50pt;height:30.5pt" o:ole="">
            <v:imagedata r:id="rId28" o:title=""/>
          </v:shape>
          <o:OLEObject Type="Embed" ProgID="Equation.DSMT4" ShapeID="_x0000_i1038" DrawAspect="Content" ObjectID="_1643659128" r:id="rId29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. Tính: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39" type="#_x0000_t75" style="width:32.2pt;height:14.4pt" o:ole="">
            <v:imagedata r:id="rId30" o:title=""/>
          </v:shape>
          <o:OLEObject Type="Embed" ProgID="Equation.DSMT4" ShapeID="_x0000_i1039" DrawAspect="Content" ObjectID="_1643659129" r:id="rId31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,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40" type="#_x0000_t75" style="width:35.6pt;height:14.4pt" o:ole="">
            <v:imagedata r:id="rId32" o:title=""/>
          </v:shape>
          <o:OLEObject Type="Embed" ProgID="Equation.DSMT4" ShapeID="_x0000_i1040" DrawAspect="Content" ObjectID="_1643659130" r:id="rId33"/>
        </w:object>
      </w:r>
    </w:p>
    <w:p w:rsidR="00830038" w:rsidRPr="00830038" w:rsidRDefault="00830038" w:rsidP="00830038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sz w:val="24"/>
          <w:szCs w:val="24"/>
        </w:rPr>
        <w:t xml:space="preserve">Cho </w:t>
      </w:r>
      <w:r w:rsidRPr="00830038">
        <w:rPr>
          <w:rFonts w:ascii="Times New Roman" w:hAnsi="Times New Roman" w:cs="Times New Roman"/>
          <w:position w:val="-28"/>
          <w:sz w:val="24"/>
          <w:szCs w:val="24"/>
        </w:rPr>
        <w:object w:dxaOrig="2380" w:dyaOrig="680">
          <v:shape id="_x0000_i1041" type="#_x0000_t75" style="width:119.45pt;height:33.9pt" o:ole="">
            <v:imagedata r:id="rId34" o:title=""/>
          </v:shape>
          <o:OLEObject Type="Embed" ProgID="Equation.DSMT4" ShapeID="_x0000_i1041" DrawAspect="Content" ObjectID="_1643659131" r:id="rId35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. Tính: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2" type="#_x0000_t75" style="width:24.55pt;height:14.4pt" o:ole="">
            <v:imagedata r:id="rId36" o:title=""/>
          </v:shape>
          <o:OLEObject Type="Embed" ProgID="Equation.DSMT4" ShapeID="_x0000_i1042" DrawAspect="Content" ObjectID="_1643659132" r:id="rId37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,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540" w:dyaOrig="260">
          <v:shape id="_x0000_i1043" type="#_x0000_t75" style="width:27.1pt;height:12.7pt" o:ole="">
            <v:imagedata r:id="rId38" o:title=""/>
          </v:shape>
          <o:OLEObject Type="Embed" ProgID="Equation.DSMT4" ShapeID="_x0000_i1043" DrawAspect="Content" ObjectID="_1643659133" r:id="rId39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, </w:t>
      </w:r>
      <w:r w:rsidRPr="00830038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044" type="#_x0000_t75" style="width:33.05pt;height:14.4pt" o:ole="">
            <v:imagedata r:id="rId40" o:title=""/>
          </v:shape>
          <o:OLEObject Type="Embed" ProgID="Equation.DSMT4" ShapeID="_x0000_i1044" DrawAspect="Content" ObjectID="_1643659134" r:id="rId41"/>
        </w:object>
      </w:r>
    </w:p>
    <w:p w:rsidR="00830038" w:rsidRPr="00830038" w:rsidRDefault="00830038" w:rsidP="00830038">
      <w:p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sz w:val="24"/>
          <w:szCs w:val="24"/>
        </w:rPr>
        <w:t>Bài 3: Chứng minh:</w:t>
      </w:r>
    </w:p>
    <w:p w:rsidR="00830038" w:rsidRPr="00830038" w:rsidRDefault="00830038" w:rsidP="00F9574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8"/>
          <w:sz w:val="24"/>
          <w:szCs w:val="24"/>
        </w:rPr>
        <w:object w:dxaOrig="4360" w:dyaOrig="680">
          <v:shape id="_x0000_i1045" type="#_x0000_t75" style="width:218.55pt;height:33.9pt" o:ole="">
            <v:imagedata r:id="rId42" o:title=""/>
          </v:shape>
          <o:OLEObject Type="Embed" ProgID="Equation.DSMT4" ShapeID="_x0000_i1045" DrawAspect="Content" ObjectID="_1643659135" r:id="rId43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(sử dụng công thức cộng)</w:t>
      </w:r>
    </w:p>
    <w:p w:rsidR="00F9574C" w:rsidRPr="00830038" w:rsidRDefault="00F9574C" w:rsidP="00F9574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1900" w:dyaOrig="660">
          <v:shape id="_x0000_i1025" type="#_x0000_t75" style="width:94.85pt;height:33.05pt" o:ole="">
            <v:imagedata r:id="rId44" o:title=""/>
          </v:shape>
          <o:OLEObject Type="Embed" ProgID="Equation.DSMT4" ShapeID="_x0000_i1025" DrawAspect="Content" ObjectID="_1643659136" r:id="rId45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</w:t>
      </w:r>
      <w:r w:rsidR="00830038" w:rsidRPr="00830038">
        <w:rPr>
          <w:rFonts w:ascii="Times New Roman" w:hAnsi="Times New Roman" w:cs="Times New Roman"/>
          <w:sz w:val="24"/>
          <w:szCs w:val="24"/>
        </w:rPr>
        <w:t>(sử dụng công thức nhân đôi)</w:t>
      </w:r>
    </w:p>
    <w:p w:rsidR="00830038" w:rsidRPr="00830038" w:rsidRDefault="00F9574C" w:rsidP="00F9574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32"/>
          <w:sz w:val="24"/>
          <w:szCs w:val="24"/>
        </w:rPr>
        <w:object w:dxaOrig="2659" w:dyaOrig="700">
          <v:shape id="_x0000_i1046" type="#_x0000_t75" style="width:133pt;height:35.6pt" o:ole="">
            <v:imagedata r:id="rId46" o:title=""/>
          </v:shape>
          <o:OLEObject Type="Embed" ProgID="Equation.DSMT4" ShapeID="_x0000_i1046" DrawAspect="Content" ObjectID="_1643659137" r:id="rId47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</w:t>
      </w:r>
      <w:r w:rsidR="00830038" w:rsidRPr="00830038">
        <w:rPr>
          <w:rFonts w:ascii="Times New Roman" w:hAnsi="Times New Roman" w:cs="Times New Roman"/>
          <w:sz w:val="24"/>
          <w:szCs w:val="24"/>
        </w:rPr>
        <w:t xml:space="preserve"> (sử dụng công thức nhân đôi)</w:t>
      </w:r>
    </w:p>
    <w:p w:rsidR="00F9574C" w:rsidRPr="00830038" w:rsidRDefault="00F9574C" w:rsidP="00F9574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2900" w:dyaOrig="720">
          <v:shape id="_x0000_i1026" type="#_x0000_t75" style="width:144.85pt;height:36.4pt" o:ole="">
            <v:imagedata r:id="rId48" o:title=""/>
          </v:shape>
          <o:OLEObject Type="Embed" ProgID="Equation.DSMT4" ShapeID="_x0000_i1026" DrawAspect="Content" ObjectID="_1643659138" r:id="rId49"/>
        </w:object>
      </w:r>
      <w:r w:rsidRPr="00830038">
        <w:rPr>
          <w:rFonts w:ascii="Times New Roman" w:hAnsi="Times New Roman" w:cs="Times New Roman"/>
          <w:sz w:val="24"/>
          <w:szCs w:val="24"/>
        </w:rPr>
        <w:t xml:space="preserve"> </w:t>
      </w:r>
      <w:r w:rsidR="00830038" w:rsidRPr="00830038">
        <w:rPr>
          <w:rFonts w:ascii="Times New Roman" w:hAnsi="Times New Roman" w:cs="Times New Roman"/>
          <w:sz w:val="24"/>
          <w:szCs w:val="24"/>
        </w:rPr>
        <w:t>(sử dụng 6 công thức cơ bản)</w:t>
      </w:r>
    </w:p>
    <w:p w:rsidR="00830038" w:rsidRPr="00830038" w:rsidRDefault="00830038" w:rsidP="0083003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047" type="#_x0000_t75" style="width:149.95pt;height:30.5pt" o:ole="">
            <v:imagedata r:id="rId50" o:title=""/>
          </v:shape>
          <o:OLEObject Type="Embed" ProgID="Equation.DSMT4" ShapeID="_x0000_i1047" DrawAspect="Content" ObjectID="_1643659139" r:id="rId51"/>
        </w:object>
      </w:r>
      <w:r w:rsidRPr="00830038">
        <w:rPr>
          <w:rFonts w:ascii="Times New Roman" w:hAnsi="Times New Roman" w:cs="Times New Roman"/>
          <w:sz w:val="24"/>
          <w:szCs w:val="24"/>
        </w:rPr>
        <w:t>(sử dụng 6 công thức cơ bản)</w:t>
      </w:r>
    </w:p>
    <w:p w:rsidR="00830038" w:rsidRDefault="00830038" w:rsidP="00F9574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2299" w:dyaOrig="620">
          <v:shape id="_x0000_i1048" type="#_x0000_t75" style="width:114.35pt;height:30.5pt" o:ole="">
            <v:imagedata r:id="rId52" o:title=""/>
          </v:shape>
          <o:OLEObject Type="Embed" ProgID="Equation.DSMT4" ShapeID="_x0000_i1048" DrawAspect="Content" ObjectID="_1643659140" r:id="rId53"/>
        </w:object>
      </w:r>
      <w:r w:rsidRPr="00830038">
        <w:rPr>
          <w:rFonts w:ascii="Times New Roman" w:hAnsi="Times New Roman" w:cs="Times New Roman"/>
          <w:sz w:val="24"/>
          <w:szCs w:val="24"/>
        </w:rPr>
        <w:t>(sử dụng 6 công thức cơ bản)</w:t>
      </w:r>
    </w:p>
    <w:p w:rsidR="00830038" w:rsidRDefault="00830038" w:rsidP="0083003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Bài 4: Rút gọn biểu thức:</w:t>
      </w:r>
    </w:p>
    <w:p w:rsidR="00830038" w:rsidRDefault="00830038" w:rsidP="0083003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2260" w:dyaOrig="720">
          <v:shape id="_x0000_i1049" type="#_x0000_t75" style="width:113.5pt;height:36.4pt" o:ole="">
            <v:imagedata r:id="rId54" o:title=""/>
          </v:shape>
          <o:OLEObject Type="Embed" ProgID="Equation.DSMT4" ShapeID="_x0000_i1049" DrawAspect="Content" ObjectID="_1643659141" r:id="rId55"/>
        </w:object>
      </w:r>
    </w:p>
    <w:p w:rsidR="00830038" w:rsidRDefault="00830038" w:rsidP="0083003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2640" w:dyaOrig="620">
          <v:shape id="_x0000_i1050" type="#_x0000_t75" style="width:132.15pt;height:30.5pt" o:ole="">
            <v:imagedata r:id="rId56" o:title=""/>
          </v:shape>
          <o:OLEObject Type="Embed" ProgID="Equation.DSMT4" ShapeID="_x0000_i1050" DrawAspect="Content" ObjectID="_1643659142" r:id="rId57"/>
        </w:object>
      </w:r>
    </w:p>
    <w:p w:rsidR="00830038" w:rsidRPr="00830038" w:rsidRDefault="00830038" w:rsidP="0083003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30038">
        <w:rPr>
          <w:rFonts w:ascii="Times New Roman" w:hAnsi="Times New Roman" w:cs="Times New Roman"/>
          <w:position w:val="-24"/>
          <w:sz w:val="24"/>
          <w:szCs w:val="24"/>
        </w:rPr>
        <w:object w:dxaOrig="2720" w:dyaOrig="620">
          <v:shape id="_x0000_i1051" type="#_x0000_t75" style="width:135.55pt;height:30.5pt" o:ole="">
            <v:imagedata r:id="rId58" o:title=""/>
          </v:shape>
          <o:OLEObject Type="Embed" ProgID="Equation.DSMT4" ShapeID="_x0000_i1051" DrawAspect="Content" ObjectID="_1643659143" r:id="rId59"/>
        </w:object>
      </w:r>
    </w:p>
    <w:p w:rsidR="00F9574C" w:rsidRPr="00830038" w:rsidRDefault="00F9574C" w:rsidP="00F9574C">
      <w:pPr>
        <w:rPr>
          <w:rFonts w:ascii="Times New Roman" w:hAnsi="Times New Roman" w:cs="Times New Roman"/>
          <w:sz w:val="24"/>
          <w:szCs w:val="24"/>
        </w:rPr>
      </w:pPr>
    </w:p>
    <w:sectPr w:rsidR="00F9574C" w:rsidRPr="00830038" w:rsidSect="00F9574C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6B548D"/>
    <w:multiLevelType w:val="hybridMultilevel"/>
    <w:tmpl w:val="D82234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413B81"/>
    <w:multiLevelType w:val="hybridMultilevel"/>
    <w:tmpl w:val="BD7A72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B91C4E"/>
    <w:multiLevelType w:val="hybridMultilevel"/>
    <w:tmpl w:val="AB3ED7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805FC8"/>
    <w:multiLevelType w:val="hybridMultilevel"/>
    <w:tmpl w:val="A26C7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9B3D57"/>
    <w:multiLevelType w:val="hybridMultilevel"/>
    <w:tmpl w:val="1EAE7D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EB3D0D"/>
    <w:multiLevelType w:val="hybridMultilevel"/>
    <w:tmpl w:val="B3D803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4"/>
  </w:num>
  <w:num w:numId="5">
    <w:abstractNumId w:val="2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574C"/>
    <w:rsid w:val="00042EA8"/>
    <w:rsid w:val="00071F98"/>
    <w:rsid w:val="000721DE"/>
    <w:rsid w:val="00080BA4"/>
    <w:rsid w:val="00087414"/>
    <w:rsid w:val="000A2961"/>
    <w:rsid w:val="000D32FB"/>
    <w:rsid w:val="000F076A"/>
    <w:rsid w:val="000F3360"/>
    <w:rsid w:val="00112974"/>
    <w:rsid w:val="0013265D"/>
    <w:rsid w:val="00141A15"/>
    <w:rsid w:val="00170A98"/>
    <w:rsid w:val="00194A56"/>
    <w:rsid w:val="001C17C8"/>
    <w:rsid w:val="001E7E76"/>
    <w:rsid w:val="00200C08"/>
    <w:rsid w:val="00202E7C"/>
    <w:rsid w:val="00251FAC"/>
    <w:rsid w:val="00271F93"/>
    <w:rsid w:val="002A07B8"/>
    <w:rsid w:val="002C6C6D"/>
    <w:rsid w:val="002C786F"/>
    <w:rsid w:val="002D2711"/>
    <w:rsid w:val="002E33D7"/>
    <w:rsid w:val="002E6E52"/>
    <w:rsid w:val="00337200"/>
    <w:rsid w:val="003547F7"/>
    <w:rsid w:val="00391D98"/>
    <w:rsid w:val="003A3D4E"/>
    <w:rsid w:val="003B745D"/>
    <w:rsid w:val="003D5AB7"/>
    <w:rsid w:val="003E1C0D"/>
    <w:rsid w:val="003E2F77"/>
    <w:rsid w:val="003F1AA9"/>
    <w:rsid w:val="00413054"/>
    <w:rsid w:val="00446527"/>
    <w:rsid w:val="00450C9E"/>
    <w:rsid w:val="00457349"/>
    <w:rsid w:val="00467514"/>
    <w:rsid w:val="00480FD8"/>
    <w:rsid w:val="004B6A08"/>
    <w:rsid w:val="004C7330"/>
    <w:rsid w:val="004E5533"/>
    <w:rsid w:val="005015A7"/>
    <w:rsid w:val="00510533"/>
    <w:rsid w:val="0051373C"/>
    <w:rsid w:val="00524DFB"/>
    <w:rsid w:val="005252AB"/>
    <w:rsid w:val="00576D35"/>
    <w:rsid w:val="005778E1"/>
    <w:rsid w:val="005962A5"/>
    <w:rsid w:val="005A2697"/>
    <w:rsid w:val="005A6383"/>
    <w:rsid w:val="005D19C1"/>
    <w:rsid w:val="005E79E9"/>
    <w:rsid w:val="006103E6"/>
    <w:rsid w:val="00614C80"/>
    <w:rsid w:val="006356D4"/>
    <w:rsid w:val="00637CAD"/>
    <w:rsid w:val="006530C2"/>
    <w:rsid w:val="00656994"/>
    <w:rsid w:val="0066117E"/>
    <w:rsid w:val="0066613C"/>
    <w:rsid w:val="00693939"/>
    <w:rsid w:val="006D1E8E"/>
    <w:rsid w:val="00704265"/>
    <w:rsid w:val="00734839"/>
    <w:rsid w:val="00746C0F"/>
    <w:rsid w:val="00751188"/>
    <w:rsid w:val="007645F3"/>
    <w:rsid w:val="007737A0"/>
    <w:rsid w:val="007876D7"/>
    <w:rsid w:val="007900E8"/>
    <w:rsid w:val="00790596"/>
    <w:rsid w:val="00790B42"/>
    <w:rsid w:val="007C0218"/>
    <w:rsid w:val="007D470A"/>
    <w:rsid w:val="007E14D8"/>
    <w:rsid w:val="007F3788"/>
    <w:rsid w:val="00806B96"/>
    <w:rsid w:val="008203CF"/>
    <w:rsid w:val="00823947"/>
    <w:rsid w:val="00830038"/>
    <w:rsid w:val="00846CFE"/>
    <w:rsid w:val="00860495"/>
    <w:rsid w:val="00864FC1"/>
    <w:rsid w:val="009222AC"/>
    <w:rsid w:val="009470F4"/>
    <w:rsid w:val="009C0019"/>
    <w:rsid w:val="009E1A04"/>
    <w:rsid w:val="009F6C0A"/>
    <w:rsid w:val="00A13CED"/>
    <w:rsid w:val="00A91FFE"/>
    <w:rsid w:val="00AA1EED"/>
    <w:rsid w:val="00AB2F9E"/>
    <w:rsid w:val="00AE7E14"/>
    <w:rsid w:val="00AF6B3D"/>
    <w:rsid w:val="00B30DA8"/>
    <w:rsid w:val="00B41542"/>
    <w:rsid w:val="00B56A2E"/>
    <w:rsid w:val="00B7083E"/>
    <w:rsid w:val="00B70ED6"/>
    <w:rsid w:val="00B75315"/>
    <w:rsid w:val="00BA04F0"/>
    <w:rsid w:val="00BC221F"/>
    <w:rsid w:val="00BE3F3C"/>
    <w:rsid w:val="00BF47DB"/>
    <w:rsid w:val="00BF6DDB"/>
    <w:rsid w:val="00C104FB"/>
    <w:rsid w:val="00C14AB3"/>
    <w:rsid w:val="00C42607"/>
    <w:rsid w:val="00C45132"/>
    <w:rsid w:val="00C72DD8"/>
    <w:rsid w:val="00C94833"/>
    <w:rsid w:val="00CA7D14"/>
    <w:rsid w:val="00CB5B2A"/>
    <w:rsid w:val="00CF0011"/>
    <w:rsid w:val="00D33207"/>
    <w:rsid w:val="00D95950"/>
    <w:rsid w:val="00DB5EAD"/>
    <w:rsid w:val="00DC04D7"/>
    <w:rsid w:val="00DE234B"/>
    <w:rsid w:val="00DE6D44"/>
    <w:rsid w:val="00E4378D"/>
    <w:rsid w:val="00E44EB6"/>
    <w:rsid w:val="00E53FDC"/>
    <w:rsid w:val="00E85C8F"/>
    <w:rsid w:val="00EA0D30"/>
    <w:rsid w:val="00EA63A1"/>
    <w:rsid w:val="00EE47D5"/>
    <w:rsid w:val="00F06B1C"/>
    <w:rsid w:val="00F46651"/>
    <w:rsid w:val="00F50F84"/>
    <w:rsid w:val="00F75E91"/>
    <w:rsid w:val="00F8607D"/>
    <w:rsid w:val="00F9574C"/>
    <w:rsid w:val="00FA080B"/>
    <w:rsid w:val="00FA547E"/>
    <w:rsid w:val="00FC4D69"/>
    <w:rsid w:val="00FE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74C"/>
    <w:pPr>
      <w:spacing w:after="0" w:line="360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F9574C"/>
    <w:pPr>
      <w:tabs>
        <w:tab w:val="center" w:pos="4540"/>
        <w:tab w:val="right" w:pos="9080"/>
      </w:tabs>
      <w:spacing w:after="0"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9574C"/>
    <w:rPr>
      <w:rFonts w:ascii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9574C"/>
    <w:pPr>
      <w:spacing w:after="0" w:line="360" w:lineRule="auto"/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F9574C"/>
    <w:pPr>
      <w:tabs>
        <w:tab w:val="center" w:pos="4540"/>
        <w:tab w:val="right" w:pos="9080"/>
      </w:tabs>
      <w:spacing w:after="0"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F9574C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2</Pages>
  <Words>164</Words>
  <Characters>93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ngLan</dc:creator>
  <cp:lastModifiedBy>HoangLan</cp:lastModifiedBy>
  <cp:revision>2</cp:revision>
  <dcterms:created xsi:type="dcterms:W3CDTF">2020-02-19T15:43:00Z</dcterms:created>
  <dcterms:modified xsi:type="dcterms:W3CDTF">2020-02-19T16:06:00Z</dcterms:modified>
</cp:coreProperties>
</file>